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3AEE" w:rsidRPr="00DB5656" w:rsidRDefault="00453AEE" w:rsidP="00453AEE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453AEE" w:rsidRPr="00DB5656" w:rsidRDefault="00453AEE" w:rsidP="00453AEE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453AEE" w:rsidRPr="00DB5656" w:rsidRDefault="00453AEE" w:rsidP="00453AEE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453AEE" w:rsidRPr="00DB5656" w:rsidRDefault="00453AEE" w:rsidP="00453AEE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pt;height:3.75pt" o:ole="">
            <v:imagedata r:id="rId8" o:title=""/>
          </v:shape>
          <o:OLEObject Type="Embed" ProgID="Word.Picture.8" ShapeID="_x0000_i1025" DrawAspect="Content" ObjectID="_1762347536" r:id="rId9"/>
        </w:object>
      </w:r>
    </w:p>
    <w:p w:rsidR="00453AEE" w:rsidRPr="00DB5656" w:rsidRDefault="00453AEE" w:rsidP="00A97A45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453AEE" w:rsidRPr="00DB5656" w:rsidRDefault="00453AEE" w:rsidP="00A97A45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453AEE" w:rsidRPr="00DB5656" w:rsidRDefault="00453AEE" w:rsidP="00A97A45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453AEE" w:rsidRPr="00DB5656" w:rsidRDefault="00453AEE" w:rsidP="00453AEE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453AEE" w:rsidRPr="00DB5656" w:rsidRDefault="00453AEE" w:rsidP="00453AEE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453AEE" w:rsidRPr="00DB5656" w:rsidRDefault="00453AEE" w:rsidP="00453AE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453AEE" w:rsidRPr="00DB5656" w:rsidRDefault="00453AEE" w:rsidP="00453AE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453AEE" w:rsidRPr="00DB5656" w:rsidRDefault="00453AEE" w:rsidP="00453AE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53AEE" w:rsidRPr="00DB5656" w:rsidRDefault="00453AEE" w:rsidP="00453AEE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3AEE" w:rsidRPr="00DB5656" w:rsidRDefault="00453AEE" w:rsidP="00453AE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53AEE" w:rsidRPr="00DB5656" w:rsidRDefault="00453AEE" w:rsidP="00A97A45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453AEE" w:rsidRPr="00DB5656" w:rsidRDefault="00453AEE" w:rsidP="00453AEE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453AEE" w:rsidRPr="00DB5656" w:rsidRDefault="00453AEE" w:rsidP="00453AE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453AEE" w:rsidRPr="00DB5656" w:rsidRDefault="00453AEE" w:rsidP="00A97A45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453AEE" w:rsidRPr="00DB5656" w:rsidRDefault="00453AEE" w:rsidP="00453AE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453AEE" w:rsidRPr="00DB5656" w:rsidRDefault="00453AEE" w:rsidP="00453AEE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3AEE" w:rsidRPr="00DB5656" w:rsidRDefault="00453AEE" w:rsidP="00453AEE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453AEE" w:rsidRPr="00DB5656" w:rsidRDefault="00453AEE" w:rsidP="00453AE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453AEE" w:rsidRPr="00DB5656" w:rsidRDefault="00453AEE" w:rsidP="00A97A45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453AEE" w:rsidRPr="00DB5656" w:rsidRDefault="00453AEE" w:rsidP="00A97A45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453AEE" w:rsidRPr="00DB5656" w:rsidRDefault="00453AEE" w:rsidP="00453AE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453AEE" w:rsidRPr="00DB5656" w:rsidRDefault="00453AEE" w:rsidP="00453AE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453AEE" w:rsidRPr="00DB5656" w:rsidRDefault="00453AEE" w:rsidP="00453AE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453AEE" w:rsidRPr="00DB5656" w:rsidRDefault="00453AEE" w:rsidP="00453AE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453AEE" w:rsidRPr="00DB5656" w:rsidRDefault="00453AEE" w:rsidP="00453AE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53AEE" w:rsidRPr="00DB5656" w:rsidRDefault="00453AEE" w:rsidP="00453AEE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3AEE" w:rsidRPr="00DB5656" w:rsidRDefault="00453AEE" w:rsidP="00453AE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53AEE" w:rsidRPr="00DB5656" w:rsidRDefault="00453AEE" w:rsidP="00A97A45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453AEE" w:rsidRPr="00DB5656" w:rsidRDefault="00453AEE" w:rsidP="00453AE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453AEE" w:rsidRPr="00DB5656" w:rsidRDefault="00453AEE" w:rsidP="00453AE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453AEE" w:rsidRPr="00DB5656" w:rsidRDefault="00453AEE" w:rsidP="00A97A45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453AEE" w:rsidRPr="00DB5656" w:rsidRDefault="00453AEE" w:rsidP="00453AE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453AEE" w:rsidRPr="00DB5656" w:rsidRDefault="00453AEE" w:rsidP="00453AEE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3AEE" w:rsidRPr="00DB5656" w:rsidRDefault="00453AEE" w:rsidP="00453AEE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453AEE" w:rsidRPr="00DB5656" w:rsidRDefault="00453AEE" w:rsidP="00453AE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453AEE" w:rsidRPr="00DB5656" w:rsidRDefault="00453AEE" w:rsidP="00453AE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453AEE" w:rsidRPr="00DB5656" w:rsidRDefault="005F4D4C" w:rsidP="00453AE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453AEE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453AEE" w:rsidRPr="00DB5656" w:rsidRDefault="00453AEE" w:rsidP="00453AE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3AEE" w:rsidRPr="00DB5656" w:rsidRDefault="00453AEE" w:rsidP="00453AEE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453AEE" w:rsidRPr="00DB5656" w:rsidRDefault="00453AEE" w:rsidP="00A97A4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453AEE" w:rsidRPr="00DB5656" w:rsidRDefault="00453AEE" w:rsidP="00A97A4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453AEE" w:rsidRPr="00DB5656" w:rsidRDefault="00453AEE" w:rsidP="00A97A4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453AEE" w:rsidRPr="00DB5656" w:rsidRDefault="00453AEE" w:rsidP="00A97A4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453AEE" w:rsidRPr="00DB5656" w:rsidRDefault="00453AEE" w:rsidP="00A97A4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453AEE" w:rsidRPr="00DB5656" w:rsidRDefault="00453AEE" w:rsidP="00A97A4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453AEE" w:rsidRPr="00DB5656" w:rsidRDefault="00453AEE" w:rsidP="00A97A4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453AEE" w:rsidRPr="00DB5656" w:rsidRDefault="00453AEE" w:rsidP="00453AE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453AEE" w:rsidRPr="00DB5656" w:rsidRDefault="00453AEE" w:rsidP="00453AE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453AEE" w:rsidRPr="00DB5656" w:rsidRDefault="00453AEE" w:rsidP="00453AE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453AEE" w:rsidRPr="00DB5656" w:rsidRDefault="00453AEE" w:rsidP="00453AE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453AEE" w:rsidRPr="00DB5656" w:rsidRDefault="00453AEE" w:rsidP="00453AE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453AEE" w:rsidRPr="00DB5656" w:rsidRDefault="00453AEE" w:rsidP="00A97A4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453AEE" w:rsidRPr="00DB5656" w:rsidRDefault="00453AEE" w:rsidP="00A97A45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pt;height:18.75pt" o:ole="">
            <v:imagedata r:id="rId14" o:title=""/>
          </v:shape>
          <o:OLEObject Type="Embed" ProgID="Equation.DSMT4" ShapeID="_x0000_i1026" DrawAspect="Content" ObjectID="_1762347537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453AEE" w:rsidRPr="00DB5656" w:rsidRDefault="00453AEE" w:rsidP="00A97A4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453AEE" w:rsidRPr="00DB5656" w:rsidRDefault="00453AEE" w:rsidP="00A97A4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453AEE" w:rsidRPr="00DB5656" w:rsidRDefault="00453AEE" w:rsidP="00A97A4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453AEE" w:rsidRPr="00DB5656" w:rsidRDefault="00453AEE" w:rsidP="00A97A4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453AEE" w:rsidRPr="00DB5656" w:rsidRDefault="00453AEE" w:rsidP="00A97A4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53AEE" w:rsidRPr="00DB5656" w:rsidRDefault="00453AEE" w:rsidP="00A97A4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453AEE" w:rsidRPr="00DB5656" w:rsidRDefault="00453AEE" w:rsidP="00A97A4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453AEE" w:rsidRPr="00DB5656" w:rsidRDefault="00453AEE" w:rsidP="00A97A45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53AEE" w:rsidRPr="00DB5656" w:rsidRDefault="00453AEE" w:rsidP="00A97A4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453AEE" w:rsidRPr="00DB5656" w:rsidRDefault="00453AEE" w:rsidP="00A97A4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453AEE" w:rsidRPr="00DB5656" w:rsidRDefault="00453AEE" w:rsidP="00A97A4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453AEE" w:rsidRPr="00DB5656" w:rsidRDefault="00453AEE" w:rsidP="00453AE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453AEE" w:rsidRPr="00DB5656" w:rsidRDefault="00453AEE" w:rsidP="00453AE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453AEE" w:rsidRPr="00DB5656" w:rsidRDefault="00453AEE" w:rsidP="00453AE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453AEE" w:rsidRPr="00DB5656" w:rsidRDefault="00453AEE" w:rsidP="00A97A4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453AEE" w:rsidRPr="00DB5656" w:rsidRDefault="00453AEE" w:rsidP="00A97A4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453AEE" w:rsidRPr="00DB5656" w:rsidRDefault="00453AEE" w:rsidP="00A97A4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453AEE" w:rsidRPr="00DB5656" w:rsidRDefault="00453AEE" w:rsidP="00A97A4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453AEE" w:rsidRPr="00DB5656" w:rsidRDefault="00453AEE" w:rsidP="00A97A4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453AEE" w:rsidRPr="00DB5656" w:rsidRDefault="00453AEE" w:rsidP="00453AEE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3AEE" w:rsidRPr="00DB5656" w:rsidRDefault="00453AEE" w:rsidP="00A97A45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453AEE" w:rsidRPr="00DB5656" w:rsidRDefault="00453AEE" w:rsidP="00453AEE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453AEE" w:rsidRPr="00DB5656" w:rsidRDefault="00453AEE" w:rsidP="00A97A4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453AEE" w:rsidRPr="00DB5656" w:rsidRDefault="00453AEE" w:rsidP="00453AEE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453AEE" w:rsidRPr="00DB5656" w:rsidRDefault="00453AEE" w:rsidP="00453AEE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453AEE" w:rsidRPr="00DB5656" w:rsidRDefault="00453AEE" w:rsidP="00A97A45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453AEE" w:rsidRPr="00DB5656" w:rsidTr="00A97A45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453AEE" w:rsidRPr="00DB5656" w:rsidTr="00A97A45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453AEE" w:rsidRPr="00DB5656" w:rsidTr="00A97A45">
        <w:trPr>
          <w:trHeight w:val="340"/>
          <w:jc w:val="center"/>
        </w:trPr>
        <w:tc>
          <w:tcPr>
            <w:tcW w:w="798" w:type="dxa"/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53AEE" w:rsidRPr="00DB5656" w:rsidTr="00A97A45">
        <w:trPr>
          <w:trHeight w:val="340"/>
          <w:jc w:val="center"/>
        </w:trPr>
        <w:tc>
          <w:tcPr>
            <w:tcW w:w="798" w:type="dxa"/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453AEE" w:rsidRPr="00DB5656" w:rsidTr="00A97A45">
        <w:trPr>
          <w:trHeight w:val="340"/>
          <w:jc w:val="center"/>
        </w:trPr>
        <w:tc>
          <w:tcPr>
            <w:tcW w:w="798" w:type="dxa"/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53AEE" w:rsidRPr="00DB5656" w:rsidTr="00A97A45">
        <w:trPr>
          <w:trHeight w:val="340"/>
          <w:jc w:val="center"/>
        </w:trPr>
        <w:tc>
          <w:tcPr>
            <w:tcW w:w="798" w:type="dxa"/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53AEE" w:rsidRPr="00DB5656" w:rsidTr="00A97A45">
        <w:trPr>
          <w:trHeight w:val="340"/>
          <w:jc w:val="center"/>
        </w:trPr>
        <w:tc>
          <w:tcPr>
            <w:tcW w:w="798" w:type="dxa"/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53AEE" w:rsidRPr="00DB5656" w:rsidTr="00A97A45">
        <w:trPr>
          <w:trHeight w:val="340"/>
          <w:jc w:val="center"/>
        </w:trPr>
        <w:tc>
          <w:tcPr>
            <w:tcW w:w="798" w:type="dxa"/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53AEE" w:rsidRPr="00DB5656" w:rsidRDefault="00453AE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453AEE" w:rsidRPr="00DB5656" w:rsidRDefault="00453AEE" w:rsidP="00A97A4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453AEE" w:rsidRPr="00DB5656" w:rsidRDefault="00453AEE" w:rsidP="00A97A4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453AEE" w:rsidRPr="00DB5656" w:rsidRDefault="00453AEE" w:rsidP="00A97A4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453AEE" w:rsidRPr="00DB5656" w:rsidRDefault="00453AEE" w:rsidP="00A97A4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453AEE" w:rsidRPr="00DB5656" w:rsidRDefault="00453AEE" w:rsidP="00453AE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453AEE" w:rsidRPr="00DB5656" w:rsidRDefault="00453AEE" w:rsidP="00A97A45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453AEE" w:rsidRPr="00DB5656" w:rsidRDefault="00453AEE" w:rsidP="00A97A4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453AEE" w:rsidRPr="00DB5656" w:rsidRDefault="00453AEE" w:rsidP="00A97A4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A97A45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A97A45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453AEE" w:rsidRPr="00DB5656" w:rsidRDefault="00453AEE" w:rsidP="00A97A4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453AEE" w:rsidRPr="00DB5656" w:rsidRDefault="00453AEE" w:rsidP="00A97A4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453AEE" w:rsidRPr="00DB5656" w:rsidRDefault="00453AEE" w:rsidP="00A97A4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453AEE" w:rsidRPr="00DB5656" w:rsidRDefault="00453AEE" w:rsidP="00A97A4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453AEE" w:rsidRPr="00DB5656" w:rsidRDefault="00453AEE" w:rsidP="00A97A4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453AEE" w:rsidRPr="00DB5656" w:rsidRDefault="00453AEE" w:rsidP="00A97A4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453AEE" w:rsidRPr="00DB5656" w:rsidRDefault="00453AEE" w:rsidP="00A97A4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453AEE" w:rsidRPr="00DB5656" w:rsidRDefault="00453AEE" w:rsidP="00A97A45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453AEE" w:rsidRPr="00DB5656" w:rsidRDefault="00453AEE" w:rsidP="00A97A45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453AEE" w:rsidRDefault="00453AEE" w:rsidP="005F4D4C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453AEE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D6831" w:rsidRDefault="004D6831">
      <w:r>
        <w:separator/>
      </w:r>
    </w:p>
  </w:endnote>
  <w:endnote w:type="continuationSeparator" w:id="1">
    <w:p w:rsidR="004D6831" w:rsidRDefault="004D683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E24E2" w:rsidRDefault="005E24E2" w:rsidP="005E24E2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5E24E2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5E24E2" w:rsidRPr="001D5E8F" w:rsidRDefault="00006513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5E24E2" w:rsidRPr="001D5E8F" w:rsidRDefault="005F4D4C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5E24E2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A97A45" w:rsidRPr="00A97A45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5E24E2" w:rsidRPr="00D170FE" w:rsidRDefault="005E24E2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5E24E2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运筹与模糊学</w:t>
          </w:r>
        </w:p>
      </w:tc>
    </w:tr>
  </w:tbl>
  <w:p w:rsidR="00C23102" w:rsidRPr="005E24E2" w:rsidRDefault="00C23102" w:rsidP="005E24E2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E24E2" w:rsidRDefault="005E24E2" w:rsidP="005E24E2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5E24E2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5E24E2" w:rsidRPr="001D5E8F" w:rsidRDefault="00006513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5E24E2" w:rsidRPr="001D5E8F" w:rsidRDefault="005F4D4C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5E24E2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A97A45" w:rsidRPr="00A97A45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5E24E2" w:rsidRPr="00D170FE" w:rsidRDefault="005E24E2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5E24E2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运筹与模糊学</w:t>
          </w:r>
        </w:p>
      </w:tc>
    </w:tr>
  </w:tbl>
  <w:p w:rsidR="00C23102" w:rsidRPr="005E24E2" w:rsidRDefault="00C23102" w:rsidP="005E24E2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6D8C" w:rsidRPr="00BB5218" w:rsidRDefault="00B97A60" w:rsidP="00576D8C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B573AB" w:rsidRPr="00A873AE">
      <w:rPr>
        <w:rFonts w:asciiTheme="minorHAnsi" w:hAnsiTheme="minorHAnsi" w:cstheme="minorHAnsi" w:hint="eastAsia"/>
        <w:bCs/>
        <w:noProof/>
        <w:lang w:eastAsia="zh-CN"/>
      </w:rPr>
      <w:t>运筹与模糊学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C842E2">
      <w:rPr>
        <w:rFonts w:ascii="Calibri" w:hAnsi="Calibri" w:cs="Calibri" w:hint="eastAsia"/>
        <w:bCs/>
        <w:snapToGrid w:val="0"/>
        <w:lang w:eastAsia="zh-CN"/>
      </w:rPr>
      <w:t>2</w:t>
    </w:r>
    <w:r w:rsidR="00006513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006513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006513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D6831" w:rsidRDefault="004D6831">
      <w:r>
        <w:separator/>
      </w:r>
    </w:p>
  </w:footnote>
  <w:footnote w:type="continuationSeparator" w:id="1">
    <w:p w:rsidR="004D6831" w:rsidRDefault="004D683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5F4D4C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5F4D4C" w:rsidP="00BA49E8">
    <w:pPr>
      <w:ind w:right="1560"/>
      <w:rPr>
        <w:caps/>
        <w:color w:val="31849B" w:themeColor="accent5" w:themeShade="BF"/>
        <w:lang w:eastAsia="zh-CN"/>
      </w:rPr>
    </w:pPr>
    <w:r w:rsidRPr="005F4D4C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B573AB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8D6F59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Operations Research and Fuzziology</w:t>
    </w:r>
    <w:r w:rsidRPr="008D6F59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8D6F59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运筹与模糊学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6326FF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006513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6326FF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006513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5F4D4C">
      <w:rPr>
        <w:rFonts w:asciiTheme="minorHAnsi" w:hAnsiTheme="minorHAnsi"/>
        <w:sz w:val="18"/>
        <w:szCs w:val="18"/>
      </w:rPr>
      <w:fldChar w:fldCharType="begin"/>
    </w:r>
    <w:r w:rsidR="008D6085">
      <w:rPr>
        <w:rFonts w:asciiTheme="minorHAnsi" w:hAnsiTheme="minorHAnsi"/>
        <w:sz w:val="18"/>
        <w:szCs w:val="18"/>
      </w:rPr>
      <w:instrText xml:space="preserve"> HYPERLINK "</w:instrText>
    </w:r>
    <w:r w:rsidR="008D6085" w:rsidRPr="008D6085">
      <w:rPr>
        <w:rFonts w:asciiTheme="minorHAnsi" w:hAnsiTheme="minorHAnsi"/>
        <w:sz w:val="18"/>
        <w:szCs w:val="18"/>
      </w:rPr>
      <w:instrText>http</w:instrText>
    </w:r>
    <w:r w:rsidR="008D6085" w:rsidRPr="008D6085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8D6085" w:rsidRPr="008D6085">
      <w:rPr>
        <w:rFonts w:asciiTheme="minorHAnsi" w:hAnsiTheme="minorHAnsi"/>
        <w:sz w:val="18"/>
        <w:szCs w:val="18"/>
      </w:rPr>
      <w:instrText>://www.hanspub.org/journal/</w:instrText>
    </w:r>
    <w:r w:rsidR="008D6085" w:rsidRPr="008D6085">
      <w:rPr>
        <w:rFonts w:asciiTheme="minorHAnsi" w:hAnsiTheme="minorHAnsi"/>
        <w:sz w:val="18"/>
        <w:szCs w:val="18"/>
        <w:lang w:eastAsia="zh-CN"/>
      </w:rPr>
      <w:instrText>orf</w:instrText>
    </w:r>
    <w:r w:rsidR="008D6085">
      <w:rPr>
        <w:rFonts w:asciiTheme="minorHAnsi" w:hAnsiTheme="minorHAnsi"/>
        <w:sz w:val="18"/>
        <w:szCs w:val="18"/>
      </w:rPr>
      <w:instrText xml:space="preserve">" </w:instrText>
    </w:r>
    <w:r w:rsidR="005F4D4C">
      <w:rPr>
        <w:rFonts w:asciiTheme="minorHAnsi" w:hAnsiTheme="minorHAnsi"/>
        <w:sz w:val="18"/>
        <w:szCs w:val="18"/>
      </w:rPr>
      <w:fldChar w:fldCharType="separate"/>
    </w:r>
    <w:r w:rsidR="008D6085" w:rsidRPr="00525311">
      <w:rPr>
        <w:rStyle w:val="a3"/>
        <w:rFonts w:asciiTheme="minorHAnsi" w:hAnsiTheme="minorHAnsi"/>
        <w:sz w:val="18"/>
        <w:szCs w:val="18"/>
      </w:rPr>
      <w:t>http</w:t>
    </w:r>
    <w:r w:rsidR="008D6085" w:rsidRPr="00525311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8D6085" w:rsidRPr="00525311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8D6085" w:rsidRPr="00525311">
      <w:rPr>
        <w:rStyle w:val="a3"/>
        <w:rFonts w:asciiTheme="minorHAnsi" w:hAnsiTheme="minorHAnsi"/>
        <w:sz w:val="18"/>
        <w:szCs w:val="18"/>
        <w:lang w:eastAsia="zh-CN"/>
      </w:rPr>
      <w:t>orf</w:t>
    </w:r>
    <w:r w:rsidR="005F4D4C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5F4D4C" w:rsidP="00A97A45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006513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orf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06513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18B5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E1D"/>
    <w:rsid w:val="00054E6E"/>
    <w:rsid w:val="00060E82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77F49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2BBF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2494"/>
    <w:rsid w:val="000D519E"/>
    <w:rsid w:val="000D5752"/>
    <w:rsid w:val="000D57BF"/>
    <w:rsid w:val="000D599E"/>
    <w:rsid w:val="000D60C6"/>
    <w:rsid w:val="000D7F71"/>
    <w:rsid w:val="000E0B3D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24DC"/>
    <w:rsid w:val="000F272D"/>
    <w:rsid w:val="000F2B5C"/>
    <w:rsid w:val="000F381E"/>
    <w:rsid w:val="000F3D17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0710F"/>
    <w:rsid w:val="00110119"/>
    <w:rsid w:val="001117B1"/>
    <w:rsid w:val="001127DE"/>
    <w:rsid w:val="001132FA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201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32A"/>
    <w:rsid w:val="00161CC6"/>
    <w:rsid w:val="001620E2"/>
    <w:rsid w:val="00164999"/>
    <w:rsid w:val="00164EFB"/>
    <w:rsid w:val="001658BF"/>
    <w:rsid w:val="00166EBE"/>
    <w:rsid w:val="001673D1"/>
    <w:rsid w:val="001674DD"/>
    <w:rsid w:val="0016760A"/>
    <w:rsid w:val="00173146"/>
    <w:rsid w:val="0017373C"/>
    <w:rsid w:val="0017471B"/>
    <w:rsid w:val="001749D1"/>
    <w:rsid w:val="00174A98"/>
    <w:rsid w:val="001766F3"/>
    <w:rsid w:val="00180070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56E5"/>
    <w:rsid w:val="001968B8"/>
    <w:rsid w:val="00196F94"/>
    <w:rsid w:val="001A15E3"/>
    <w:rsid w:val="001A280F"/>
    <w:rsid w:val="001A305F"/>
    <w:rsid w:val="001A6AB6"/>
    <w:rsid w:val="001A6DDA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4868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20B6"/>
    <w:rsid w:val="001F3BDE"/>
    <w:rsid w:val="001F45B4"/>
    <w:rsid w:val="001F5FE9"/>
    <w:rsid w:val="001F73D3"/>
    <w:rsid w:val="0020076D"/>
    <w:rsid w:val="00200BD2"/>
    <w:rsid w:val="00203302"/>
    <w:rsid w:val="00204428"/>
    <w:rsid w:val="0020609F"/>
    <w:rsid w:val="00210493"/>
    <w:rsid w:val="00210E92"/>
    <w:rsid w:val="00211CD3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1398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3737D"/>
    <w:rsid w:val="00237E45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64F66"/>
    <w:rsid w:val="0027040B"/>
    <w:rsid w:val="0027089A"/>
    <w:rsid w:val="0027151F"/>
    <w:rsid w:val="00271A6B"/>
    <w:rsid w:val="0027215A"/>
    <w:rsid w:val="00272568"/>
    <w:rsid w:val="002746A9"/>
    <w:rsid w:val="002752CF"/>
    <w:rsid w:val="002771E8"/>
    <w:rsid w:val="00277534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40ED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165B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152E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777E"/>
    <w:rsid w:val="003179DC"/>
    <w:rsid w:val="0032171A"/>
    <w:rsid w:val="00321C41"/>
    <w:rsid w:val="00322502"/>
    <w:rsid w:val="00323FC1"/>
    <w:rsid w:val="00324947"/>
    <w:rsid w:val="0032687B"/>
    <w:rsid w:val="00326E8A"/>
    <w:rsid w:val="00327901"/>
    <w:rsid w:val="0033078A"/>
    <w:rsid w:val="0033108B"/>
    <w:rsid w:val="00333B41"/>
    <w:rsid w:val="00333EE2"/>
    <w:rsid w:val="00336726"/>
    <w:rsid w:val="00337E18"/>
    <w:rsid w:val="00340B6D"/>
    <w:rsid w:val="00341E7E"/>
    <w:rsid w:val="00342A90"/>
    <w:rsid w:val="00342DE8"/>
    <w:rsid w:val="00345804"/>
    <w:rsid w:val="00346BD6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3D1D"/>
    <w:rsid w:val="003754B7"/>
    <w:rsid w:val="00375B92"/>
    <w:rsid w:val="00380E5A"/>
    <w:rsid w:val="00381B6B"/>
    <w:rsid w:val="00381FC7"/>
    <w:rsid w:val="00382C03"/>
    <w:rsid w:val="0038521B"/>
    <w:rsid w:val="00385420"/>
    <w:rsid w:val="00386564"/>
    <w:rsid w:val="0039071E"/>
    <w:rsid w:val="00390AA5"/>
    <w:rsid w:val="003911EC"/>
    <w:rsid w:val="00391FC4"/>
    <w:rsid w:val="00391FCC"/>
    <w:rsid w:val="0039374F"/>
    <w:rsid w:val="003944B0"/>
    <w:rsid w:val="00395C30"/>
    <w:rsid w:val="00396673"/>
    <w:rsid w:val="003971F9"/>
    <w:rsid w:val="003A07D6"/>
    <w:rsid w:val="003A1040"/>
    <w:rsid w:val="003A1128"/>
    <w:rsid w:val="003A1AC1"/>
    <w:rsid w:val="003A2583"/>
    <w:rsid w:val="003A3AC2"/>
    <w:rsid w:val="003A4812"/>
    <w:rsid w:val="003A5222"/>
    <w:rsid w:val="003B12CC"/>
    <w:rsid w:val="003B18CF"/>
    <w:rsid w:val="003B34DB"/>
    <w:rsid w:val="003B3FB0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147"/>
    <w:rsid w:val="003D2656"/>
    <w:rsid w:val="003D2D66"/>
    <w:rsid w:val="003D3A23"/>
    <w:rsid w:val="003D3B00"/>
    <w:rsid w:val="003D47E7"/>
    <w:rsid w:val="003D4F59"/>
    <w:rsid w:val="003D6048"/>
    <w:rsid w:val="003D6A16"/>
    <w:rsid w:val="003D6E44"/>
    <w:rsid w:val="003E0922"/>
    <w:rsid w:val="003E28F7"/>
    <w:rsid w:val="003E2BA3"/>
    <w:rsid w:val="003E2E15"/>
    <w:rsid w:val="003E43B4"/>
    <w:rsid w:val="003E4725"/>
    <w:rsid w:val="003E4D9B"/>
    <w:rsid w:val="003E50C3"/>
    <w:rsid w:val="003E64B9"/>
    <w:rsid w:val="003E6B37"/>
    <w:rsid w:val="003F0651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6FA6"/>
    <w:rsid w:val="004077FA"/>
    <w:rsid w:val="00410030"/>
    <w:rsid w:val="00410CBA"/>
    <w:rsid w:val="00410FAB"/>
    <w:rsid w:val="0041102E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A2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3AEE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2FBB"/>
    <w:rsid w:val="0047575E"/>
    <w:rsid w:val="00477E78"/>
    <w:rsid w:val="00480D10"/>
    <w:rsid w:val="00482A31"/>
    <w:rsid w:val="00482C7B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D0C"/>
    <w:rsid w:val="00496FCB"/>
    <w:rsid w:val="004A03FF"/>
    <w:rsid w:val="004A23D2"/>
    <w:rsid w:val="004A380A"/>
    <w:rsid w:val="004A5005"/>
    <w:rsid w:val="004A5092"/>
    <w:rsid w:val="004A6A9D"/>
    <w:rsid w:val="004B0746"/>
    <w:rsid w:val="004B32D8"/>
    <w:rsid w:val="004B37D2"/>
    <w:rsid w:val="004B5426"/>
    <w:rsid w:val="004B69D8"/>
    <w:rsid w:val="004C01F7"/>
    <w:rsid w:val="004C04A3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6831"/>
    <w:rsid w:val="004D7A1A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1CEE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5AE0"/>
    <w:rsid w:val="0051791C"/>
    <w:rsid w:val="00520C4B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1D94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76D8C"/>
    <w:rsid w:val="0058000C"/>
    <w:rsid w:val="00582109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53C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747B"/>
    <w:rsid w:val="005C09D0"/>
    <w:rsid w:val="005C1169"/>
    <w:rsid w:val="005C1EF9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34DD"/>
    <w:rsid w:val="005D43B9"/>
    <w:rsid w:val="005D63FD"/>
    <w:rsid w:val="005E085D"/>
    <w:rsid w:val="005E16F3"/>
    <w:rsid w:val="005E24E2"/>
    <w:rsid w:val="005E2C1A"/>
    <w:rsid w:val="005E5A03"/>
    <w:rsid w:val="005E6368"/>
    <w:rsid w:val="005E69D2"/>
    <w:rsid w:val="005E70A2"/>
    <w:rsid w:val="005E7E08"/>
    <w:rsid w:val="005F08ED"/>
    <w:rsid w:val="005F1D50"/>
    <w:rsid w:val="005F4D4C"/>
    <w:rsid w:val="005F5B5F"/>
    <w:rsid w:val="005F70DB"/>
    <w:rsid w:val="005F77BD"/>
    <w:rsid w:val="005F7FF9"/>
    <w:rsid w:val="00600591"/>
    <w:rsid w:val="00600E46"/>
    <w:rsid w:val="00601F8F"/>
    <w:rsid w:val="0060364A"/>
    <w:rsid w:val="00607E31"/>
    <w:rsid w:val="00610B02"/>
    <w:rsid w:val="0061538C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57DF"/>
    <w:rsid w:val="006267FD"/>
    <w:rsid w:val="00626FF1"/>
    <w:rsid w:val="0062707C"/>
    <w:rsid w:val="00630067"/>
    <w:rsid w:val="0063071B"/>
    <w:rsid w:val="00630EB2"/>
    <w:rsid w:val="006315F1"/>
    <w:rsid w:val="00631896"/>
    <w:rsid w:val="006326FF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B0F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515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0F35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5A4F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514A"/>
    <w:rsid w:val="00745451"/>
    <w:rsid w:val="0074566B"/>
    <w:rsid w:val="00745F7A"/>
    <w:rsid w:val="00746366"/>
    <w:rsid w:val="00746C75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75B52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B7A9B"/>
    <w:rsid w:val="007C0296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699E"/>
    <w:rsid w:val="008072B5"/>
    <w:rsid w:val="00810619"/>
    <w:rsid w:val="00811367"/>
    <w:rsid w:val="00811DC0"/>
    <w:rsid w:val="00811F93"/>
    <w:rsid w:val="00813460"/>
    <w:rsid w:val="00813839"/>
    <w:rsid w:val="008141C6"/>
    <w:rsid w:val="0081433A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68AA"/>
    <w:rsid w:val="00847741"/>
    <w:rsid w:val="008513F3"/>
    <w:rsid w:val="00855B4F"/>
    <w:rsid w:val="00855C50"/>
    <w:rsid w:val="00856610"/>
    <w:rsid w:val="00856A97"/>
    <w:rsid w:val="00857239"/>
    <w:rsid w:val="008572D7"/>
    <w:rsid w:val="008573BD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5A60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67"/>
    <w:rsid w:val="008B20E2"/>
    <w:rsid w:val="008B2546"/>
    <w:rsid w:val="008B28E2"/>
    <w:rsid w:val="008B2AF4"/>
    <w:rsid w:val="008B3B88"/>
    <w:rsid w:val="008B4C22"/>
    <w:rsid w:val="008B5659"/>
    <w:rsid w:val="008B6706"/>
    <w:rsid w:val="008B6D94"/>
    <w:rsid w:val="008C5D76"/>
    <w:rsid w:val="008C63E0"/>
    <w:rsid w:val="008C667B"/>
    <w:rsid w:val="008D0D4A"/>
    <w:rsid w:val="008D1107"/>
    <w:rsid w:val="008D1FCD"/>
    <w:rsid w:val="008D433E"/>
    <w:rsid w:val="008D5E86"/>
    <w:rsid w:val="008D6085"/>
    <w:rsid w:val="008D70C1"/>
    <w:rsid w:val="008D7666"/>
    <w:rsid w:val="008D7E6D"/>
    <w:rsid w:val="008E232A"/>
    <w:rsid w:val="008E2DDA"/>
    <w:rsid w:val="008E3365"/>
    <w:rsid w:val="008E3716"/>
    <w:rsid w:val="008E3F74"/>
    <w:rsid w:val="008E41BE"/>
    <w:rsid w:val="008E46AC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9DD"/>
    <w:rsid w:val="008F1FFC"/>
    <w:rsid w:val="008F212A"/>
    <w:rsid w:val="008F2ADA"/>
    <w:rsid w:val="008F4B31"/>
    <w:rsid w:val="008F59CF"/>
    <w:rsid w:val="008F5F87"/>
    <w:rsid w:val="008F6DAB"/>
    <w:rsid w:val="008F709B"/>
    <w:rsid w:val="008F7490"/>
    <w:rsid w:val="008F756C"/>
    <w:rsid w:val="00900644"/>
    <w:rsid w:val="009031B9"/>
    <w:rsid w:val="009046D5"/>
    <w:rsid w:val="009069CF"/>
    <w:rsid w:val="009127DF"/>
    <w:rsid w:val="00912B8D"/>
    <w:rsid w:val="0091361E"/>
    <w:rsid w:val="00913CBD"/>
    <w:rsid w:val="009154AB"/>
    <w:rsid w:val="00915EDC"/>
    <w:rsid w:val="009206B2"/>
    <w:rsid w:val="00921A05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22D7"/>
    <w:rsid w:val="009550AF"/>
    <w:rsid w:val="009565AF"/>
    <w:rsid w:val="0096331C"/>
    <w:rsid w:val="00963E7A"/>
    <w:rsid w:val="009653FF"/>
    <w:rsid w:val="009662D2"/>
    <w:rsid w:val="00966665"/>
    <w:rsid w:val="009714D9"/>
    <w:rsid w:val="0097249B"/>
    <w:rsid w:val="00972C50"/>
    <w:rsid w:val="009753B2"/>
    <w:rsid w:val="009753CE"/>
    <w:rsid w:val="0097648D"/>
    <w:rsid w:val="00977AC3"/>
    <w:rsid w:val="00980331"/>
    <w:rsid w:val="009805A9"/>
    <w:rsid w:val="0098152B"/>
    <w:rsid w:val="009839C9"/>
    <w:rsid w:val="0098455F"/>
    <w:rsid w:val="00986364"/>
    <w:rsid w:val="00987CAC"/>
    <w:rsid w:val="00990415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47D0"/>
    <w:rsid w:val="009B6856"/>
    <w:rsid w:val="009C0684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24EE"/>
    <w:rsid w:val="009F343E"/>
    <w:rsid w:val="009F5F03"/>
    <w:rsid w:val="00A00720"/>
    <w:rsid w:val="00A00B75"/>
    <w:rsid w:val="00A02B61"/>
    <w:rsid w:val="00A03D83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404E8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6C86"/>
    <w:rsid w:val="00A77CA9"/>
    <w:rsid w:val="00A77EE2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A4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3F10"/>
    <w:rsid w:val="00AE602D"/>
    <w:rsid w:val="00AE73A4"/>
    <w:rsid w:val="00AF17F7"/>
    <w:rsid w:val="00AF4ED2"/>
    <w:rsid w:val="00AF6206"/>
    <w:rsid w:val="00AF6660"/>
    <w:rsid w:val="00AF6AB6"/>
    <w:rsid w:val="00B01B36"/>
    <w:rsid w:val="00B03AB5"/>
    <w:rsid w:val="00B03C2B"/>
    <w:rsid w:val="00B0602B"/>
    <w:rsid w:val="00B0606F"/>
    <w:rsid w:val="00B07248"/>
    <w:rsid w:val="00B074CA"/>
    <w:rsid w:val="00B1028A"/>
    <w:rsid w:val="00B1086F"/>
    <w:rsid w:val="00B10877"/>
    <w:rsid w:val="00B12875"/>
    <w:rsid w:val="00B12C24"/>
    <w:rsid w:val="00B13522"/>
    <w:rsid w:val="00B154FD"/>
    <w:rsid w:val="00B200C0"/>
    <w:rsid w:val="00B208DB"/>
    <w:rsid w:val="00B2092C"/>
    <w:rsid w:val="00B225D9"/>
    <w:rsid w:val="00B254CC"/>
    <w:rsid w:val="00B26933"/>
    <w:rsid w:val="00B2749B"/>
    <w:rsid w:val="00B27A55"/>
    <w:rsid w:val="00B30AF2"/>
    <w:rsid w:val="00B3100F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573AB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91598"/>
    <w:rsid w:val="00B917DA"/>
    <w:rsid w:val="00B931D3"/>
    <w:rsid w:val="00B94372"/>
    <w:rsid w:val="00B94678"/>
    <w:rsid w:val="00B94A5C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16"/>
    <w:rsid w:val="00BA5EED"/>
    <w:rsid w:val="00BB018D"/>
    <w:rsid w:val="00BB0D1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513E"/>
    <w:rsid w:val="00BC580B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083B"/>
    <w:rsid w:val="00BF149B"/>
    <w:rsid w:val="00BF5349"/>
    <w:rsid w:val="00BF5400"/>
    <w:rsid w:val="00BF7CF6"/>
    <w:rsid w:val="00C009AF"/>
    <w:rsid w:val="00C01C7F"/>
    <w:rsid w:val="00C105BE"/>
    <w:rsid w:val="00C1440E"/>
    <w:rsid w:val="00C15560"/>
    <w:rsid w:val="00C173C0"/>
    <w:rsid w:val="00C177AC"/>
    <w:rsid w:val="00C2157F"/>
    <w:rsid w:val="00C21E0F"/>
    <w:rsid w:val="00C226A0"/>
    <w:rsid w:val="00C23102"/>
    <w:rsid w:val="00C234B0"/>
    <w:rsid w:val="00C23B06"/>
    <w:rsid w:val="00C25256"/>
    <w:rsid w:val="00C254ED"/>
    <w:rsid w:val="00C26364"/>
    <w:rsid w:val="00C26CDC"/>
    <w:rsid w:val="00C2702B"/>
    <w:rsid w:val="00C273F0"/>
    <w:rsid w:val="00C27F3C"/>
    <w:rsid w:val="00C3412C"/>
    <w:rsid w:val="00C34FDF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1B72"/>
    <w:rsid w:val="00C52145"/>
    <w:rsid w:val="00C5331E"/>
    <w:rsid w:val="00C53A58"/>
    <w:rsid w:val="00C53CA7"/>
    <w:rsid w:val="00C54678"/>
    <w:rsid w:val="00C553C4"/>
    <w:rsid w:val="00C605FA"/>
    <w:rsid w:val="00C609E3"/>
    <w:rsid w:val="00C609F9"/>
    <w:rsid w:val="00C62126"/>
    <w:rsid w:val="00C631C4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08E8"/>
    <w:rsid w:val="00C81E67"/>
    <w:rsid w:val="00C836B8"/>
    <w:rsid w:val="00C838DB"/>
    <w:rsid w:val="00C83DA8"/>
    <w:rsid w:val="00C83DD5"/>
    <w:rsid w:val="00C842E2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28BB"/>
    <w:rsid w:val="00CD2ABD"/>
    <w:rsid w:val="00CD42B2"/>
    <w:rsid w:val="00CD7A0C"/>
    <w:rsid w:val="00CD7E56"/>
    <w:rsid w:val="00CE056E"/>
    <w:rsid w:val="00CE1278"/>
    <w:rsid w:val="00CE1ADF"/>
    <w:rsid w:val="00CE2517"/>
    <w:rsid w:val="00CE2AAE"/>
    <w:rsid w:val="00CE2C43"/>
    <w:rsid w:val="00CE3345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CF74DC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4E96"/>
    <w:rsid w:val="00D46791"/>
    <w:rsid w:val="00D46FF8"/>
    <w:rsid w:val="00D47B75"/>
    <w:rsid w:val="00D51034"/>
    <w:rsid w:val="00D52D17"/>
    <w:rsid w:val="00D53502"/>
    <w:rsid w:val="00D5355D"/>
    <w:rsid w:val="00D55DCD"/>
    <w:rsid w:val="00D55FD1"/>
    <w:rsid w:val="00D56D4F"/>
    <w:rsid w:val="00D56F58"/>
    <w:rsid w:val="00D57D7A"/>
    <w:rsid w:val="00D60AF8"/>
    <w:rsid w:val="00D62A8D"/>
    <w:rsid w:val="00D63B87"/>
    <w:rsid w:val="00D663C3"/>
    <w:rsid w:val="00D7071D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4A5"/>
    <w:rsid w:val="00D76F73"/>
    <w:rsid w:val="00D8024A"/>
    <w:rsid w:val="00D81215"/>
    <w:rsid w:val="00D81445"/>
    <w:rsid w:val="00D81D17"/>
    <w:rsid w:val="00D8224D"/>
    <w:rsid w:val="00D8296D"/>
    <w:rsid w:val="00D83A0F"/>
    <w:rsid w:val="00D84F98"/>
    <w:rsid w:val="00D852EF"/>
    <w:rsid w:val="00D86EFE"/>
    <w:rsid w:val="00D90DE4"/>
    <w:rsid w:val="00D91585"/>
    <w:rsid w:val="00D917FA"/>
    <w:rsid w:val="00D92033"/>
    <w:rsid w:val="00D94AA6"/>
    <w:rsid w:val="00D95752"/>
    <w:rsid w:val="00D959CF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0F3"/>
    <w:rsid w:val="00DB1F2D"/>
    <w:rsid w:val="00DB2E82"/>
    <w:rsid w:val="00DB3119"/>
    <w:rsid w:val="00DB3387"/>
    <w:rsid w:val="00DB4286"/>
    <w:rsid w:val="00DB4AA0"/>
    <w:rsid w:val="00DB54B2"/>
    <w:rsid w:val="00DB5C01"/>
    <w:rsid w:val="00DC0827"/>
    <w:rsid w:val="00DC1955"/>
    <w:rsid w:val="00DC21E5"/>
    <w:rsid w:val="00DC3BF9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E6768"/>
    <w:rsid w:val="00DE76E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79F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5154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BA9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7B3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3A36"/>
    <w:rsid w:val="00EE470E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03E1"/>
    <w:rsid w:val="00F21118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2E1"/>
    <w:rsid w:val="00F359D6"/>
    <w:rsid w:val="00F402A6"/>
    <w:rsid w:val="00F42403"/>
    <w:rsid w:val="00F42BFE"/>
    <w:rsid w:val="00F438B2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529"/>
    <w:rsid w:val="00FA46D4"/>
    <w:rsid w:val="00FA67AA"/>
    <w:rsid w:val="00FA7118"/>
    <w:rsid w:val="00FB02C1"/>
    <w:rsid w:val="00FB319C"/>
    <w:rsid w:val="00FB447F"/>
    <w:rsid w:val="00FB5345"/>
    <w:rsid w:val="00FB63CB"/>
    <w:rsid w:val="00FC003E"/>
    <w:rsid w:val="00FC03ED"/>
    <w:rsid w:val="00FC2BB0"/>
    <w:rsid w:val="00FC2BDF"/>
    <w:rsid w:val="00FC32AD"/>
    <w:rsid w:val="00FC42B9"/>
    <w:rsid w:val="00FC7564"/>
    <w:rsid w:val="00FD1C3C"/>
    <w:rsid w:val="00FD2751"/>
    <w:rsid w:val="00FD2B2B"/>
    <w:rsid w:val="00FD35B4"/>
    <w:rsid w:val="00FD3739"/>
    <w:rsid w:val="00FD41C2"/>
    <w:rsid w:val="00FD4FCF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orf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9B1766-EAAF-482C-A0B0-EA76C07D9B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575</cp:revision>
  <cp:lastPrinted>2013-11-05T03:48:00Z</cp:lastPrinted>
  <dcterms:created xsi:type="dcterms:W3CDTF">2016-08-11T02:17:00Z</dcterms:created>
  <dcterms:modified xsi:type="dcterms:W3CDTF">2023-11-24T07:09:00Z</dcterms:modified>
</cp:coreProperties>
</file>